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19"/>
  </p:notesMasterIdLst>
  <p:handoutMasterIdLst>
    <p:handoutMasterId r:id="rId20"/>
  </p:handoutMasterIdLst>
  <p:sldIdLst>
    <p:sldId id="3146" r:id="rId3"/>
    <p:sldId id="3381" r:id="rId4"/>
    <p:sldId id="3362" r:id="rId5"/>
    <p:sldId id="3383" r:id="rId6"/>
    <p:sldId id="3384" r:id="rId7"/>
    <p:sldId id="3385" r:id="rId8"/>
    <p:sldId id="3386" r:id="rId9"/>
    <p:sldId id="3390" r:id="rId10"/>
    <p:sldId id="3387" r:id="rId11"/>
    <p:sldId id="3388" r:id="rId12"/>
    <p:sldId id="3389" r:id="rId13"/>
    <p:sldId id="3393" r:id="rId14"/>
    <p:sldId id="3391" r:id="rId15"/>
    <p:sldId id="3392" r:id="rId16"/>
    <p:sldId id="3380" r:id="rId17"/>
    <p:sldId id="3394" r:id="rId18"/>
  </p:sldIdLst>
  <p:sldSz cx="9644063" cy="7232650"/>
  <p:notesSz cx="6858000" cy="9144000"/>
  <p:custDataLst>
    <p:tags r:id="rId2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 userDrawn="1">
          <p15:clr>
            <a:srgbClr val="A4A3A4"/>
          </p15:clr>
        </p15:guide>
        <p15:guide id="2" orient="horz" pos="4228" userDrawn="1">
          <p15:clr>
            <a:srgbClr val="A4A3A4"/>
          </p15:clr>
        </p15:guide>
        <p15:guide id="3" pos="1983" userDrawn="1">
          <p15:clr>
            <a:srgbClr val="A4A3A4"/>
          </p15:clr>
        </p15:guide>
        <p15:guide id="4" pos="418" userDrawn="1">
          <p15:clr>
            <a:srgbClr val="A4A3A4"/>
          </p15:clr>
        </p15:guide>
        <p15:guide id="5" pos="5691" userDrawn="1">
          <p15:clr>
            <a:srgbClr val="A4A3A4"/>
          </p15:clr>
        </p15:guide>
        <p15:guide id="6" pos="282" userDrawn="1">
          <p15:clr>
            <a:srgbClr val="A4A3A4"/>
          </p15:clr>
        </p15:guide>
        <p15:guide id="7" pos="101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DDD"/>
    <a:srgbClr val="005EA6"/>
    <a:srgbClr val="F2F2F2"/>
    <a:srgbClr val="003399"/>
    <a:srgbClr val="800000"/>
    <a:srgbClr val="20517E"/>
    <a:srgbClr val="FF9900"/>
    <a:srgbClr val="BE72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424" autoAdjust="0"/>
  </p:normalViewPr>
  <p:slideViewPr>
    <p:cSldViewPr>
      <p:cViewPr varScale="1">
        <p:scale>
          <a:sx n="110" d="100"/>
          <a:sy n="110" d="100"/>
        </p:scale>
        <p:origin x="930" y="114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BCFC-F944-4A89-939F-A3208DC3DC1C}" type="datetimeFigureOut">
              <a:rPr lang="zh-CN" altLang="en-US"/>
              <a:pPr>
                <a:defRPr/>
              </a:pPr>
              <a:t>2021/4/13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FDCF637-3FBC-4EB0-82F5-707FB6FC46B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8053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A532A2E-3163-4399-AE8F-BFC002754DCC}" type="datetimeFigureOut">
              <a:rPr lang="zh-CN" altLang="en-US"/>
              <a:pPr>
                <a:defRPr/>
              </a:pPr>
              <a:t>2021/4/13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61ED6A-3255-4587-A870-9826FB29878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11779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69663C7-0F40-40BC-9B36-0148061F6F0A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9863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9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707836-D19F-4E63-8900-3E7EA04AD119}" type="slidenum">
              <a:rPr lang="zh-CN" altLang="en-US" sz="1200">
                <a:latin typeface="Times New Roman" pitchFamily="18" charset="0"/>
                <a:ea typeface="微软雅黑"/>
                <a:cs typeface="微软雅黑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41141333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DB2F0D-1579-48F7-923D-37EC1D6D736A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 smtClean="0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778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29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204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F72FB6-1D71-47D6-B44C-4AA7AA901A58}" type="datetimeFigureOut">
              <a:rPr lang="zh-CN" altLang="en-US" smtClean="0"/>
              <a:pPr>
                <a:defRPr/>
              </a:pPr>
              <a:t>2021/4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C1F45-5AFF-4A8B-ADCA-DBD6785A07B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6" name="直接连接符 8"/>
          <p:cNvCxnSpPr/>
          <p:nvPr/>
        </p:nvCxnSpPr>
        <p:spPr bwMode="auto">
          <a:xfrm flipH="1">
            <a:off x="151210" y="789793"/>
            <a:ext cx="6479382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9"/>
          <p:cNvCxnSpPr/>
          <p:nvPr/>
        </p:nvCxnSpPr>
        <p:spPr bwMode="auto">
          <a:xfrm flipH="1">
            <a:off x="151210" y="904093"/>
            <a:ext cx="6479382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12">
            <a:extLst>
              <a:ext uri="{FF2B5EF4-FFF2-40B4-BE49-F238E27FC236}">
                <a16:creationId xmlns="" xmlns:a16="http://schemas.microsoft.com/office/drawing/2014/main" xmlns:lc="http://schemas.openxmlformats.org/drawingml/2006/lockedCanvas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303" y="13447"/>
            <a:ext cx="2360291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reeform 583"/>
          <p:cNvSpPr>
            <a:spLocks/>
          </p:cNvSpPr>
          <p:nvPr userDrawn="1"/>
        </p:nvSpPr>
        <p:spPr bwMode="auto">
          <a:xfrm>
            <a:off x="177800" y="87933"/>
            <a:ext cx="720725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10" name="Freeform 584"/>
          <p:cNvSpPr>
            <a:spLocks/>
          </p:cNvSpPr>
          <p:nvPr userDrawn="1"/>
        </p:nvSpPr>
        <p:spPr bwMode="auto">
          <a:xfrm>
            <a:off x="660400" y="226046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1" name="Freeform 585"/>
          <p:cNvSpPr>
            <a:spLocks/>
          </p:cNvSpPr>
          <p:nvPr userDrawn="1"/>
        </p:nvSpPr>
        <p:spPr bwMode="auto">
          <a:xfrm>
            <a:off x="434975" y="348283"/>
            <a:ext cx="161925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2" name="Freeform 586"/>
          <p:cNvSpPr>
            <a:spLocks/>
          </p:cNvSpPr>
          <p:nvPr userDrawn="1"/>
        </p:nvSpPr>
        <p:spPr bwMode="auto">
          <a:xfrm>
            <a:off x="201613" y="384796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3" name="文本框 3"/>
          <p:cNvSpPr txBox="1">
            <a:spLocks noChangeArrowheads="1"/>
          </p:cNvSpPr>
          <p:nvPr userDrawn="1"/>
        </p:nvSpPr>
        <p:spPr bwMode="auto">
          <a:xfrm>
            <a:off x="717576" y="38918"/>
            <a:ext cx="3969114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矩与协方差矩阵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873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067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anchor="t"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829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2366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7245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079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8803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995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119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3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5919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6111" y="6943725"/>
            <a:ext cx="267890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7891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 cstate="print"/>
          <a:srcRect t="16666" b="29166"/>
          <a:stretch>
            <a:fillRect/>
          </a:stretch>
        </p:blipFill>
        <p:spPr bwMode="auto">
          <a:xfrm>
            <a:off x="155973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1930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0507" y="998541"/>
            <a:ext cx="9184482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1210" y="909638"/>
            <a:ext cx="6479382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3"/>
            <a:ext cx="540544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1" y="347666"/>
            <a:ext cx="141685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6232" y="469900"/>
            <a:ext cx="121444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1211" y="506416"/>
            <a:ext cx="12739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>
          <a:xfrm>
            <a:off x="482205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5F72FB6-1D71-47D6-B44C-4AA7AA901A58}" type="datetimeFigureOut">
              <a:rPr lang="zh-CN" altLang="en-US"/>
              <a:pPr>
                <a:defRPr/>
              </a:pPr>
              <a:t>2021/4/13</a:t>
            </a:fld>
            <a:endParaRPr lang="zh-CN" altLang="en-US"/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6"/>
            <a:ext cx="3053954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580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46C1F45-5AFF-4A8B-ADCA-DBD6785A07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2" name="Picture 12">
            <a:extLst>
              <a:ext uri="{FF2B5EF4-FFF2-40B4-BE49-F238E27FC236}">
                <a16:creationId xmlns="" xmlns:a16="http://schemas.microsoft.com/office/drawing/2014/main" xmlns:lc="http://schemas.openxmlformats.org/drawingml/2006/lockedCanvas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0344" y="13447"/>
            <a:ext cx="2000250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8315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711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962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458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47" r:id="rId2"/>
    <p:sldLayoutId id="2147483948" r:id="rId3"/>
    <p:sldLayoutId id="2147483949" r:id="rId4"/>
    <p:sldLayoutId id="2147483950" r:id="rId5"/>
  </p:sldLayoutIdLst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71446" indent="-171446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030" y="385073"/>
            <a:ext cx="8318004" cy="1397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030" y="1925358"/>
            <a:ext cx="8318004" cy="4589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029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pPr/>
              <a:t>4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596" y="6703596"/>
            <a:ext cx="3254871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1120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714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  <p:sldLayoutId id="2147483965" r:id="rId13"/>
    <p:sldLayoutId id="2147483966" r:id="rId14"/>
  </p:sldLayoutIdLst>
  <p:timing>
    <p:tnLst>
      <p:par>
        <p:cTn id="1" dur="indefinite" restart="never" nodeType="tmRoot"/>
      </p:par>
    </p:tnLst>
  </p:timing>
  <p:txStyles>
    <p:titleStyle>
      <a:lvl1pPr algn="l" defTabSz="964326" rtl="0" eaLnBrk="1" latinLnBrk="0" hangingPunct="1">
        <a:lnSpc>
          <a:spcPct val="90000"/>
        </a:lnSpc>
        <a:spcBef>
          <a:spcPct val="0"/>
        </a:spcBef>
        <a:buNone/>
        <a:defRPr sz="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082" indent="-241082" algn="l" defTabSz="964326" rtl="0" eaLnBrk="1" latinLnBrk="0" hangingPunct="1">
        <a:lnSpc>
          <a:spcPct val="90000"/>
        </a:lnSpc>
        <a:spcBef>
          <a:spcPts val="1055"/>
        </a:spcBef>
        <a:buFont typeface="Arial" panose="020B0604020202020204" pitchFamily="34" charset="0"/>
        <a:buChar char="•"/>
        <a:defRPr sz="2953" kern="1200">
          <a:solidFill>
            <a:schemeClr val="tx1"/>
          </a:solidFill>
          <a:latin typeface="+mn-lt"/>
          <a:ea typeface="+mn-ea"/>
          <a:cs typeface="+mn-cs"/>
        </a:defRPr>
      </a:lvl1pPr>
      <a:lvl2pPr marL="723245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531" kern="1200">
          <a:solidFill>
            <a:schemeClr val="tx1"/>
          </a:solidFill>
          <a:latin typeface="+mn-lt"/>
          <a:ea typeface="+mn-ea"/>
          <a:cs typeface="+mn-cs"/>
        </a:defRPr>
      </a:lvl2pPr>
      <a:lvl3pPr marL="1205408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3pPr>
      <a:lvl4pPr marL="1687571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2169734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6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package" Target="../embeddings/Microsoft_Word___18.docx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package" Target="../embeddings/Microsoft_Word___19.docx"/><Relationship Id="rId7" Type="http://schemas.openxmlformats.org/officeDocument/2006/relationships/package" Target="../embeddings/Microsoft_Word___20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emf"/><Relationship Id="rId5" Type="http://schemas.openxmlformats.org/officeDocument/2006/relationships/package" Target="../embeddings/Microsoft_Word___22.docx"/><Relationship Id="rId4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package" Target="../embeddings/Microsoft_Word___23.docx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emf"/><Relationship Id="rId5" Type="http://schemas.openxmlformats.org/officeDocument/2006/relationships/package" Target="../embeddings/Microsoft_Word___24.docx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.xml"/><Relationship Id="rId7" Type="http://schemas.openxmlformats.org/officeDocument/2006/relationships/image" Target="../media/image3.jpe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5.xml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package" Target="../embeddings/Microsoft_Word___1.docx"/><Relationship Id="rId7" Type="http://schemas.openxmlformats.org/officeDocument/2006/relationships/package" Target="../embeddings/Microsoft_Word___3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package" Target="../embeddings/Microsoft_Word___2.docx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package" Target="../embeddings/Microsoft_Word___5.docx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6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package" Target="../embeddings/Microsoft_Word___8.docx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package" Target="../embeddings/Microsoft_Word___9.docx"/><Relationship Id="rId7" Type="http://schemas.openxmlformats.org/officeDocument/2006/relationships/package" Target="../embeddings/Microsoft_Word___11.docx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11" Type="http://schemas.openxmlformats.org/officeDocument/2006/relationships/package" Target="../embeddings/Microsoft_Word___13.docx"/><Relationship Id="rId5" Type="http://schemas.openxmlformats.org/officeDocument/2006/relationships/package" Target="../embeddings/Microsoft_Word___10.docx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package" Target="../embeddings/Microsoft_Word___12.docx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package" Target="../embeddings/Microsoft_Word___15.docx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5567" y="2104157"/>
            <a:ext cx="4964167" cy="744430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wrap="square"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1591" y="4336405"/>
            <a:ext cx="4690066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 </a:t>
            </a:r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概率论与数理统计教学组</a:t>
            </a:r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</a:t>
            </a:r>
            <a:endParaRPr lang="zh-CN" altLang="en-US" sz="2700" b="1" dirty="0">
              <a:solidFill>
                <a:srgbClr val="863C36"/>
              </a:solidFill>
              <a:latin typeface="华文行楷"/>
              <a:ea typeface="华文行楷"/>
              <a:cs typeface="叶根友毛笔行书简体"/>
            </a:endParaRPr>
          </a:p>
        </p:txBody>
      </p:sp>
      <p:pic>
        <p:nvPicPr>
          <p:cNvPr id="922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01928" y="2481661"/>
            <a:ext cx="3427809" cy="302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412" y="4941227"/>
            <a:ext cx="2527615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319563"/>
              </p:ext>
            </p:extLst>
          </p:nvPr>
        </p:nvGraphicFramePr>
        <p:xfrm>
          <a:off x="582613" y="1323975"/>
          <a:ext cx="8420100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文档" r:id="rId3" imgW="8485202" imgH="3770686" progId="Word.Document.12">
                  <p:embed/>
                </p:oleObj>
              </mc:Choice>
              <mc:Fallback>
                <p:oleObj name="文档" r:id="rId3" imgW="8485202" imgH="377068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323975"/>
                        <a:ext cx="8420100" cy="373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76326"/>
              </p:ext>
            </p:extLst>
          </p:nvPr>
        </p:nvGraphicFramePr>
        <p:xfrm>
          <a:off x="0" y="1962150"/>
          <a:ext cx="10255250" cy="507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文档" r:id="rId3" imgW="10057123" imgH="5002939" progId="Word.Document.12">
                  <p:embed/>
                </p:oleObj>
              </mc:Choice>
              <mc:Fallback>
                <p:oleObj name="文档" r:id="rId3" imgW="10057123" imgH="500293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62150"/>
                        <a:ext cx="10255250" cy="507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69503" y="952029"/>
            <a:ext cx="9875837" cy="1141413"/>
            <a:chOff x="69503" y="952029"/>
            <a:chExt cx="9875837" cy="1141413"/>
          </a:xfrm>
        </p:grpSpPr>
        <p:sp>
          <p:nvSpPr>
            <p:cNvPr id="5" name="圆角矩形 4"/>
            <p:cNvSpPr/>
            <p:nvPr/>
          </p:nvSpPr>
          <p:spPr>
            <a:xfrm>
              <a:off x="69503" y="1024037"/>
              <a:ext cx="9574560" cy="864096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939" name="Object 3"/>
            <p:cNvGraphicFramePr>
              <a:graphicFrameLocks noChangeAspect="1"/>
            </p:cNvGraphicFramePr>
            <p:nvPr/>
          </p:nvGraphicFramePr>
          <p:xfrm>
            <a:off x="69503" y="952029"/>
            <a:ext cx="9875837" cy="1141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5" name="文档" r:id="rId5" imgW="9930727" imgH="1153046" progId="Word.Document.12">
                    <p:embed/>
                  </p:oleObj>
                </mc:Choice>
                <mc:Fallback>
                  <p:oleObj name="文档" r:id="rId5" imgW="9930727" imgH="1153046" progId="Word.Document.12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03" y="952029"/>
                          <a:ext cx="9875837" cy="1141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24617"/>
              </p:ext>
            </p:extLst>
          </p:nvPr>
        </p:nvGraphicFramePr>
        <p:xfrm>
          <a:off x="573435" y="1112441"/>
          <a:ext cx="88900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文档" r:id="rId3" imgW="9074807" imgH="3032489" progId="Word.Document.12">
                  <p:embed/>
                </p:oleObj>
              </mc:Choice>
              <mc:Fallback>
                <p:oleObj name="文档" r:id="rId3" imgW="9074807" imgH="303248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35" y="1112441"/>
                        <a:ext cx="8890000" cy="295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357535" y="159941"/>
            <a:ext cx="9644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47732"/>
              </p:ext>
            </p:extLst>
          </p:nvPr>
        </p:nvGraphicFramePr>
        <p:xfrm>
          <a:off x="1723182" y="3920282"/>
          <a:ext cx="68691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5" imgW="6883200" imgH="876240" progId="Equation.DSMT4">
                  <p:embed/>
                </p:oleObj>
              </mc:Choice>
              <mc:Fallback>
                <p:oleObj name="Equation" r:id="rId5" imgW="688320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182" y="3920282"/>
                        <a:ext cx="686911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15392"/>
              </p:ext>
            </p:extLst>
          </p:nvPr>
        </p:nvGraphicFramePr>
        <p:xfrm>
          <a:off x="787078" y="5216426"/>
          <a:ext cx="89789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文档" r:id="rId7" imgW="9167834" imgH="1044055" progId="Word.Document.12">
                  <p:embed/>
                </p:oleObj>
              </mc:Choice>
              <mc:Fallback>
                <p:oleObj name="文档" r:id="rId7" imgW="9167834" imgH="1044055" progId="Word.Documen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78" y="5216426"/>
                        <a:ext cx="89789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122416"/>
              </p:ext>
            </p:extLst>
          </p:nvPr>
        </p:nvGraphicFramePr>
        <p:xfrm>
          <a:off x="1581671" y="6022666"/>
          <a:ext cx="617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9" imgW="6184900" imgH="876300" progId="Equation.DSMT4">
                  <p:embed/>
                </p:oleObj>
              </mc:Choice>
              <mc:Fallback>
                <p:oleObj name="Equation" r:id="rId9" imgW="6184900" imgH="876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671" y="6022666"/>
                        <a:ext cx="6172200" cy="8763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>
          <a:xfrm flipV="1">
            <a:off x="6982271" y="4672820"/>
            <a:ext cx="0" cy="122413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04131"/>
              </p:ext>
            </p:extLst>
          </p:nvPr>
        </p:nvGraphicFramePr>
        <p:xfrm>
          <a:off x="532035" y="1192679"/>
          <a:ext cx="882650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文档" r:id="rId3" imgW="8906496" imgH="3176091" progId="Word.Document.12">
                  <p:embed/>
                </p:oleObj>
              </mc:Choice>
              <mc:Fallback>
                <p:oleObj name="文档" r:id="rId3" imgW="8906496" imgH="317609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35" y="1192679"/>
                        <a:ext cx="8826500" cy="314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837540"/>
              </p:ext>
            </p:extLst>
          </p:nvPr>
        </p:nvGraphicFramePr>
        <p:xfrm>
          <a:off x="462185" y="4310211"/>
          <a:ext cx="8845550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文档" r:id="rId5" imgW="8924105" imgH="2361558" progId="Word.Document.12">
                  <p:embed/>
                </p:oleObj>
              </mc:Choice>
              <mc:Fallback>
                <p:oleObj name="文档" r:id="rId5" imgW="8924105" imgH="2361558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85" y="4310211"/>
                        <a:ext cx="8845550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155817"/>
              </p:ext>
            </p:extLst>
          </p:nvPr>
        </p:nvGraphicFramePr>
        <p:xfrm>
          <a:off x="312421" y="5626100"/>
          <a:ext cx="917575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文档" r:id="rId3" imgW="9228859" imgH="1619823" progId="Word.Document.12">
                  <p:embed/>
                </p:oleObj>
              </mc:Choice>
              <mc:Fallback>
                <p:oleObj name="文档" r:id="rId3" imgW="9228859" imgH="1619823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1" y="5626100"/>
                        <a:ext cx="9175750" cy="160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644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369047" y="806673"/>
            <a:ext cx="9194800" cy="5041900"/>
            <a:chOff x="355600" y="736600"/>
            <a:chExt cx="9194800" cy="5041900"/>
          </a:xfrm>
        </p:grpSpPr>
        <p:graphicFrame>
          <p:nvGraphicFramePr>
            <p:cNvPr id="38914" name="Object 2"/>
            <p:cNvGraphicFramePr>
              <a:graphicFrameLocks noChangeAspect="1"/>
            </p:cNvGraphicFramePr>
            <p:nvPr/>
          </p:nvGraphicFramePr>
          <p:xfrm>
            <a:off x="355600" y="736600"/>
            <a:ext cx="9194800" cy="504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5" name="文档" r:id="rId5" imgW="9466768" imgH="5208695" progId="Word.Document.12">
                    <p:embed/>
                  </p:oleObj>
                </mc:Choice>
                <mc:Fallback>
                  <p:oleObj name="文档" r:id="rId5" imgW="9466768" imgH="5208695" progId="Word.Document.12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00" y="736600"/>
                          <a:ext cx="9194800" cy="5041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2" name="Object 4"/>
            <p:cNvGraphicFramePr>
              <a:graphicFrameLocks noChangeAspect="1"/>
            </p:cNvGraphicFramePr>
            <p:nvPr/>
          </p:nvGraphicFramePr>
          <p:xfrm>
            <a:off x="6334199" y="1024037"/>
            <a:ext cx="2908300" cy="179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6" name="Equation" r:id="rId7" imgW="2908080" imgH="1790640" progId="Equation.DSMT4">
                    <p:embed/>
                  </p:oleObj>
                </mc:Choice>
                <mc:Fallback>
                  <p:oleObj name="Equation" r:id="rId7" imgW="2908080" imgH="17906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4199" y="1024037"/>
                          <a:ext cx="2908300" cy="179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905" name="组合 164"/>
          <p:cNvGrpSpPr>
            <a:grpSpLocks/>
          </p:cNvGrpSpPr>
          <p:nvPr/>
        </p:nvGrpSpPr>
        <p:grpSpPr bwMode="auto">
          <a:xfrm>
            <a:off x="0" y="1463146"/>
            <a:ext cx="347661" cy="5707837"/>
            <a:chOff x="5715008" y="1471884"/>
            <a:chExt cx="360448" cy="3419387"/>
          </a:xfrm>
        </p:grpSpPr>
        <p:sp>
          <p:nvSpPr>
            <p:cNvPr id="379930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379931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379932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3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4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5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6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7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8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9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0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1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2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3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4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5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6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7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8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9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0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1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2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3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4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5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6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7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8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9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0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1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2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3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4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5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6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7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8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9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0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1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2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3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4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5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6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7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8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9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0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1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2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3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4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5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6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7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8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9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0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1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2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3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4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5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6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7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8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9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0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1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2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3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4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5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6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7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8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9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10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9583" y="1345484"/>
            <a:ext cx="707256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789583" y="1433964"/>
            <a:ext cx="707256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9907" name="组合 13"/>
          <p:cNvGrpSpPr>
            <a:grpSpLocks/>
          </p:cNvGrpSpPr>
          <p:nvPr/>
        </p:nvGrpSpPr>
        <p:grpSpPr bwMode="auto">
          <a:xfrm>
            <a:off x="215503" y="375965"/>
            <a:ext cx="1518047" cy="1784747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699" y="2001337"/>
              <a:ext cx="880331" cy="780149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744"/>
            <a:ext cx="4781550" cy="58340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358"/>
            <a:ext cx="3457575" cy="9048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878"/>
            <a:ext cx="1953816" cy="12739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07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47680" y="2237779"/>
            <a:ext cx="955292" cy="1167985"/>
          </a:xfrm>
          <a:prstGeom prst="rect">
            <a:avLst/>
          </a:prstGeom>
          <a:noFill/>
        </p:spPr>
      </p:pic>
      <p:sp>
        <p:nvSpPr>
          <p:cNvPr id="108" name="MH_Text_1"/>
          <p:cNvSpPr/>
          <p:nvPr>
            <p:custDataLst>
              <p:tags r:id="rId1"/>
            </p:custDataLst>
          </p:nvPr>
        </p:nvSpPr>
        <p:spPr>
          <a:xfrm>
            <a:off x="1917435" y="2594664"/>
            <a:ext cx="3567524" cy="52322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矩的定义</a:t>
            </a:r>
            <a:endParaRPr lang="en-US" altLang="zh-CN" sz="34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09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47680" y="3683388"/>
            <a:ext cx="955292" cy="1167985"/>
          </a:xfrm>
          <a:prstGeom prst="rect">
            <a:avLst/>
          </a:prstGeom>
          <a:noFill/>
        </p:spPr>
      </p:pic>
      <p:sp>
        <p:nvSpPr>
          <p:cNvPr id="110" name="MH_Text_1"/>
          <p:cNvSpPr/>
          <p:nvPr>
            <p:custDataLst>
              <p:tags r:id="rId2"/>
            </p:custDataLst>
          </p:nvPr>
        </p:nvSpPr>
        <p:spPr>
          <a:xfrm>
            <a:off x="1917435" y="4040271"/>
            <a:ext cx="3567524" cy="523220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协方差矩阵的定义</a:t>
            </a:r>
            <a:endParaRPr lang="en-US" altLang="zh-CN" sz="3400" b="1" dirty="0">
              <a:solidFill>
                <a:srgbClr val="005EA6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1" name="文本框 3"/>
          <p:cNvSpPr txBox="1">
            <a:spLocks noChangeArrowheads="1"/>
          </p:cNvSpPr>
          <p:nvPr/>
        </p:nvSpPr>
        <p:spPr bwMode="auto">
          <a:xfrm>
            <a:off x="1303185" y="506534"/>
            <a:ext cx="3969114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矩与协方差矩阵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02" name="Picture 12">
            <a:extLst>
              <a:ext uri="{FF2B5EF4-FFF2-40B4-BE49-F238E27FC236}">
                <a16:creationId xmlns="" xmlns:a16="http://schemas.microsoft.com/office/drawing/2014/main" id="{650712FE-073D-4929-90BF-4CFD45A8E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303" y="0"/>
            <a:ext cx="2504306" cy="92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815909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1791" y="159941"/>
            <a:ext cx="4586288" cy="405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3361758" y="4574655"/>
            <a:ext cx="3186354" cy="756084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numCol="1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70886" y="5694947"/>
            <a:ext cx="7568097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300" b="1" cap="all" dirty="0">
                <a:solidFill>
                  <a:srgbClr val="1B4C7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Calibri" panose="020F0502020204030204" pitchFamily="34" charset="0"/>
              </a:rPr>
              <a:t>Harbin Engineering University</a:t>
            </a:r>
            <a:endParaRPr lang="zh-CN" altLang="en-US" sz="3300" b="1" cap="all" dirty="0">
              <a:solidFill>
                <a:srgbClr val="1B4C7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396682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2" y="1725613"/>
            <a:ext cx="715566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748" y="1232694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79707" y="1793478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8594" y="1420814"/>
            <a:ext cx="14287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3919" y="4966494"/>
            <a:ext cx="401241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5842" y="1187450"/>
            <a:ext cx="144065" cy="14406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474" y="5572524"/>
            <a:ext cx="14406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6" name="组合 50"/>
          <p:cNvGrpSpPr/>
          <p:nvPr/>
        </p:nvGrpSpPr>
        <p:grpSpPr>
          <a:xfrm>
            <a:off x="2015602" y="3942162"/>
            <a:ext cx="6192688" cy="754283"/>
            <a:chOff x="4304271" y="3140059"/>
            <a:chExt cx="7406603" cy="1353108"/>
          </a:xfrm>
        </p:grpSpPr>
        <p:sp>
          <p:nvSpPr>
            <p:cNvPr id="47" name="圆角矩形 46"/>
            <p:cNvSpPr/>
            <p:nvPr/>
          </p:nvSpPr>
          <p:spPr>
            <a:xfrm>
              <a:off x="4396367" y="3140059"/>
              <a:ext cx="6281026" cy="135310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50" name="TextBox 24"/>
            <p:cNvSpPr txBox="1">
              <a:spLocks noChangeArrowheads="1"/>
            </p:cNvSpPr>
            <p:nvPr/>
          </p:nvSpPr>
          <p:spPr bwMode="auto">
            <a:xfrm>
              <a:off x="4304271" y="3259195"/>
              <a:ext cx="7406603" cy="11594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</a:rPr>
                <a:t>      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</a:rPr>
                <a:t>4.4    </a:t>
              </a:r>
              <a:r>
                <a:rPr lang="zh-CN" altLang="en-US" sz="36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</a:rPr>
                <a:t>矩与协方差矩阵</a:t>
              </a:r>
              <a:endParaRPr lang="zh-CN" altLang="en-US" sz="3600" b="1" dirty="0">
                <a:solidFill>
                  <a:schemeClr val="bg1"/>
                </a:solidFill>
                <a:latin typeface="Times New Roman" pitchFamily="18" charset="0"/>
                <a:ea typeface="迷你简菱心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1221631" y="2251563"/>
            <a:ext cx="7198533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52" name="圆角矩形 5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639763" indent="-182563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1282700" indent="-3683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925638" indent="-55403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2568575" indent="-739775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圆角矩形 5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639763" indent="-182563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1282700" indent="-3683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925638" indent="-55403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2568575" indent="-739775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4" name="TextBox 24"/>
          <p:cNvSpPr txBox="1">
            <a:spLocks noChangeArrowheads="1"/>
          </p:cNvSpPr>
          <p:nvPr/>
        </p:nvSpPr>
        <p:spPr bwMode="auto">
          <a:xfrm>
            <a:off x="1077615" y="2377331"/>
            <a:ext cx="7626814" cy="806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8583" tIns="64291" rIns="128583" bIns="64291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639763" indent="-182563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1282700" indent="-3683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925638" indent="-55403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2568575" indent="-739775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4400" b="1" dirty="0" smtClean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第</a:t>
            </a:r>
            <a:r>
              <a:rPr lang="en-US" altLang="zh-CN" sz="4400" b="1" dirty="0" smtClean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4</a:t>
            </a:r>
            <a:r>
              <a:rPr lang="zh-CN" altLang="en-US" sz="4400" b="1" dirty="0" smtClean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章  随机变量的数字特征</a:t>
            </a:r>
            <a:endParaRPr lang="zh-CN" altLang="en-US" sz="4400" b="1" dirty="0">
              <a:solidFill>
                <a:srgbClr val="20517E"/>
              </a:solidFill>
              <a:latin typeface="微软雅黑" pitchFamily="34" charset="-122"/>
              <a:ea typeface="迷你简菱心"/>
            </a:endParaRPr>
          </a:p>
        </p:txBody>
      </p:sp>
    </p:spTree>
    <p:extLst>
      <p:ext uri="{BB962C8B-B14F-4D97-AF65-F5344CB8AC3E}">
        <p14:creationId xmlns:p14="http://schemas.microsoft.com/office/powerpoint/2010/main" val="239259460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-376237" y="0"/>
            <a:ext cx="10114842" cy="7232650"/>
            <a:chOff x="-376237" y="904081"/>
            <a:chExt cx="10114842" cy="5424488"/>
          </a:xfrm>
        </p:grpSpPr>
        <p:sp>
          <p:nvSpPr>
            <p:cNvPr id="19" name="任意多边形 18"/>
            <p:cNvSpPr/>
            <p:nvPr/>
          </p:nvSpPr>
          <p:spPr>
            <a:xfrm>
              <a:off x="-376237" y="979091"/>
              <a:ext cx="3013472" cy="534947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10716" y="904081"/>
              <a:ext cx="2637234" cy="5424488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0" name="Picture 12">
              <a:extLst>
                <a:ext uri="{FF2B5EF4-FFF2-40B4-BE49-F238E27FC236}">
                  <a16:creationId xmlns="" xmlns:a16="http://schemas.microsoft.com/office/drawing/2014/main" xmlns:lc="http://schemas.openxmlformats.org/drawingml/2006/lockedCanvas" id="{650712FE-073D-4929-90BF-4CFD45A8E5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4319" y="904082"/>
              <a:ext cx="2324286" cy="739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" name="MH_Others_1"/>
          <p:cNvSpPr txBox="1"/>
          <p:nvPr>
            <p:custDataLst>
              <p:tags r:id="rId2"/>
            </p:custDataLst>
          </p:nvPr>
        </p:nvSpPr>
        <p:spPr>
          <a:xfrm>
            <a:off x="74434" y="1802863"/>
            <a:ext cx="215530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 smtClean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13316" name="Picture 3" descr="C:\Users\Administrator\Desktop\未标题-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150019" y="3917554"/>
            <a:ext cx="2737247" cy="187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MH_Text_1"/>
          <p:cNvSpPr/>
          <p:nvPr>
            <p:custDataLst>
              <p:tags r:id="rId3"/>
            </p:custDataLst>
          </p:nvPr>
        </p:nvSpPr>
        <p:spPr>
          <a:xfrm>
            <a:off x="4170396" y="2085438"/>
            <a:ext cx="3806185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矩的定义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7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165847" y="1744117"/>
            <a:ext cx="943767" cy="1153896"/>
          </a:xfrm>
          <a:prstGeom prst="rect">
            <a:avLst/>
          </a:prstGeom>
          <a:noFill/>
        </p:spPr>
      </p:pic>
      <p:sp>
        <p:nvSpPr>
          <p:cNvPr id="30" name="MH_Text_1"/>
          <p:cNvSpPr/>
          <p:nvPr>
            <p:custDataLst>
              <p:tags r:id="rId4"/>
            </p:custDataLst>
          </p:nvPr>
        </p:nvSpPr>
        <p:spPr>
          <a:xfrm>
            <a:off x="4170396" y="3811862"/>
            <a:ext cx="3806185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协方差矩阵的定义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31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165847" y="3470541"/>
            <a:ext cx="943767" cy="1153896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4742686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92903"/>
              </p:ext>
            </p:extLst>
          </p:nvPr>
        </p:nvGraphicFramePr>
        <p:xfrm>
          <a:off x="625003" y="1257300"/>
          <a:ext cx="457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文档" r:id="rId3" imgW="4584942" imgH="851071" progId="Word.Document.12">
                  <p:embed/>
                </p:oleObj>
              </mc:Choice>
              <mc:Fallback>
                <p:oleObj name="文档" r:id="rId3" imgW="4584942" imgH="851071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03" y="1257300"/>
                        <a:ext cx="457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80948"/>
              </p:ext>
            </p:extLst>
          </p:nvPr>
        </p:nvGraphicFramePr>
        <p:xfrm>
          <a:off x="625003" y="1879600"/>
          <a:ext cx="65024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文档" r:id="rId5" imgW="6507973" imgH="3175656" progId="Word.Document.12">
                  <p:embed/>
                </p:oleObj>
              </mc:Choice>
              <mc:Fallback>
                <p:oleObj name="文档" r:id="rId5" imgW="6507973" imgH="3175656" progId="Word.Document.12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03" y="1879600"/>
                        <a:ext cx="6502400" cy="316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8683"/>
              </p:ext>
            </p:extLst>
          </p:nvPr>
        </p:nvGraphicFramePr>
        <p:xfrm>
          <a:off x="651897" y="5448300"/>
          <a:ext cx="8445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文档" r:id="rId7" imgW="8452744" imgH="1297046" progId="Word.Document.12">
                  <p:embed/>
                </p:oleObj>
              </mc:Choice>
              <mc:Fallback>
                <p:oleObj name="文档" r:id="rId7" imgW="8452744" imgH="1297046" progId="Word.Document.12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97" y="5448300"/>
                        <a:ext cx="84455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32881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30545"/>
              </p:ext>
            </p:extLst>
          </p:nvPr>
        </p:nvGraphicFramePr>
        <p:xfrm>
          <a:off x="612303" y="1456085"/>
          <a:ext cx="78359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文档" r:id="rId3" imgW="7841802" imgH="3381031" progId="Word.Document.12">
                  <p:embed/>
                </p:oleObj>
              </mc:Choice>
              <mc:Fallback>
                <p:oleObj name="文档" r:id="rId3" imgW="7841802" imgH="338103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03" y="1456085"/>
                        <a:ext cx="7835900" cy="337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436223"/>
              </p:ext>
            </p:extLst>
          </p:nvPr>
        </p:nvGraphicFramePr>
        <p:xfrm>
          <a:off x="612303" y="5050185"/>
          <a:ext cx="845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文档" r:id="rId5" imgW="8476864" imgH="889537" progId="Word.Document.12">
                  <p:embed/>
                </p:oleObj>
              </mc:Choice>
              <mc:Fallback>
                <p:oleObj name="文档" r:id="rId5" imgW="8476864" imgH="889537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03" y="5050185"/>
                        <a:ext cx="8458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01503"/>
              </p:ext>
            </p:extLst>
          </p:nvPr>
        </p:nvGraphicFramePr>
        <p:xfrm>
          <a:off x="585788" y="1179513"/>
          <a:ext cx="8466137" cy="573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文档" r:id="rId3" imgW="8482545" imgH="5754250" progId="Word.Document.12">
                  <p:embed/>
                </p:oleObj>
              </mc:Choice>
              <mc:Fallback>
                <p:oleObj name="文档" r:id="rId3" imgW="8482545" imgH="575425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179513"/>
                        <a:ext cx="8466137" cy="573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656855"/>
              </p:ext>
            </p:extLst>
          </p:nvPr>
        </p:nvGraphicFramePr>
        <p:xfrm>
          <a:off x="550540" y="1095325"/>
          <a:ext cx="84836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文档" r:id="rId3" imgW="8433553" imgH="4088666" progId="Word.Document.12">
                  <p:embed/>
                </p:oleObj>
              </mc:Choice>
              <mc:Fallback>
                <p:oleObj name="文档" r:id="rId3" imgW="8433553" imgH="408866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0" y="1095325"/>
                        <a:ext cx="8483600" cy="408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501551" y="5241726"/>
            <a:ext cx="8568952" cy="1974999"/>
            <a:chOff x="141511" y="5200501"/>
            <a:chExt cx="8568952" cy="1974999"/>
          </a:xfrm>
        </p:grpSpPr>
        <p:sp>
          <p:nvSpPr>
            <p:cNvPr id="5" name="圆角矩形 4"/>
            <p:cNvSpPr/>
            <p:nvPr/>
          </p:nvSpPr>
          <p:spPr>
            <a:xfrm>
              <a:off x="141511" y="5200501"/>
              <a:ext cx="8568952" cy="1584176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6867" name="Object 3"/>
            <p:cNvGraphicFramePr>
              <a:graphicFrameLocks noChangeAspect="1"/>
            </p:cNvGraphicFramePr>
            <p:nvPr/>
          </p:nvGraphicFramePr>
          <p:xfrm>
            <a:off x="190500" y="5257800"/>
            <a:ext cx="8483600" cy="191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3" name="文档" r:id="rId5" imgW="8452600" imgH="1928376" progId="Word.Document.12">
                    <p:embed/>
                  </p:oleObj>
                </mc:Choice>
                <mc:Fallback>
                  <p:oleObj name="文档" r:id="rId5" imgW="8452600" imgH="1928376" progId="Word.Document.12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" y="5257800"/>
                          <a:ext cx="8483600" cy="191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56124"/>
              </p:ext>
            </p:extLst>
          </p:nvPr>
        </p:nvGraphicFramePr>
        <p:xfrm>
          <a:off x="609522" y="1182042"/>
          <a:ext cx="5486400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文档" r:id="rId3" imgW="5532857" imgH="1973335" progId="Word.Document.12">
                  <p:embed/>
                </p:oleObj>
              </mc:Choice>
              <mc:Fallback>
                <p:oleObj name="文档" r:id="rId3" imgW="5532857" imgH="197333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22" y="1182042"/>
                        <a:ext cx="5486400" cy="195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42198"/>
              </p:ext>
            </p:extLst>
          </p:nvPr>
        </p:nvGraphicFramePr>
        <p:xfrm>
          <a:off x="604066" y="4083472"/>
          <a:ext cx="713263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文档" r:id="rId5" imgW="7144294" imgH="1191355" progId="Word.Document.12">
                  <p:embed/>
                </p:oleObj>
              </mc:Choice>
              <mc:Fallback>
                <p:oleObj name="文档" r:id="rId5" imgW="7144294" imgH="1191355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66" y="4083472"/>
                        <a:ext cx="7132638" cy="1189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923305"/>
              </p:ext>
            </p:extLst>
          </p:nvPr>
        </p:nvGraphicFramePr>
        <p:xfrm>
          <a:off x="5670550" y="1369171"/>
          <a:ext cx="3973513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文档" r:id="rId7" imgW="4072296" imgH="3247417" progId="Word.Document.12">
                  <p:embed/>
                </p:oleObj>
              </mc:Choice>
              <mc:Fallback>
                <p:oleObj name="文档" r:id="rId7" imgW="4072296" imgH="3247417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1369171"/>
                        <a:ext cx="3973513" cy="316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66600"/>
              </p:ext>
            </p:extLst>
          </p:nvPr>
        </p:nvGraphicFramePr>
        <p:xfrm>
          <a:off x="584732" y="5284663"/>
          <a:ext cx="8590857" cy="273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文档" r:id="rId9" imgW="8590857" imgH="2738025" progId="Word.Document.12">
                  <p:embed/>
                </p:oleObj>
              </mc:Choice>
              <mc:Fallback>
                <p:oleObj name="文档" r:id="rId9" imgW="8590857" imgH="2738025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32" y="5284663"/>
                        <a:ext cx="8590857" cy="273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871305"/>
              </p:ext>
            </p:extLst>
          </p:nvPr>
        </p:nvGraphicFramePr>
        <p:xfrm>
          <a:off x="612776" y="2349499"/>
          <a:ext cx="4260587" cy="158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文档" r:id="rId11" imgW="4260587" imgH="1584436" progId="Word.Document.12">
                  <p:embed/>
                </p:oleObj>
              </mc:Choice>
              <mc:Fallback>
                <p:oleObj name="文档" r:id="rId11" imgW="4260587" imgH="158443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6" y="2349499"/>
                        <a:ext cx="4260587" cy="1584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65524"/>
              </p:ext>
            </p:extLst>
          </p:nvPr>
        </p:nvGraphicFramePr>
        <p:xfrm>
          <a:off x="620811" y="1261765"/>
          <a:ext cx="848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文档" r:id="rId3" imgW="8471647" imgH="914905" progId="Word.Document.12">
                  <p:embed/>
                </p:oleObj>
              </mc:Choice>
              <mc:Fallback>
                <p:oleObj name="文档" r:id="rId3" imgW="8471647" imgH="91490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11" y="1261765"/>
                        <a:ext cx="8483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887330"/>
              </p:ext>
            </p:extLst>
          </p:nvPr>
        </p:nvGraphicFramePr>
        <p:xfrm>
          <a:off x="649289" y="2103438"/>
          <a:ext cx="8482545" cy="368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文档" r:id="rId5" imgW="8482545" imgH="3680010" progId="Word.Document.12">
                  <p:embed/>
                </p:oleObj>
              </mc:Choice>
              <mc:Fallback>
                <p:oleObj name="文档" r:id="rId5" imgW="8482545" imgH="3680010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9" y="2103438"/>
                        <a:ext cx="8482545" cy="3680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9</Words>
  <Application>Microsoft Office PowerPoint</Application>
  <PresentationFormat>自定义</PresentationFormat>
  <Paragraphs>19</Paragraphs>
  <Slides>1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30" baseType="lpstr">
      <vt:lpstr>Calibri</vt:lpstr>
      <vt:lpstr>华文行楷</vt:lpstr>
      <vt:lpstr>迷你简菱心</vt:lpstr>
      <vt:lpstr>宋体</vt:lpstr>
      <vt:lpstr>微软雅黑</vt:lpstr>
      <vt:lpstr>叶根友毛笔行书简体</vt:lpstr>
      <vt:lpstr>Arial</vt:lpstr>
      <vt:lpstr>Calibri Light</vt:lpstr>
      <vt:lpstr>Times New Roman</vt:lpstr>
      <vt:lpstr>1_自定义设计方案</vt:lpstr>
      <vt:lpstr>2_自定义设计方案</vt:lpstr>
      <vt:lpstr>文档</vt:lpstr>
      <vt:lpstr>Microsoft Word 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2</cp:revision>
  <dcterms:created xsi:type="dcterms:W3CDTF">2016-10-17T14:00:15Z</dcterms:created>
  <dcterms:modified xsi:type="dcterms:W3CDTF">2021-04-13T02:07:53Z</dcterms:modified>
</cp:coreProperties>
</file>